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3409E6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518900</wp:posOffset>
            </wp:positionV>
            <wp:extent cx="254000" cy="368300"/>
            <wp:effectExtent l="0" t="0" r="12700" b="12700"/>
            <wp:wrapNone/>
            <wp:docPr id="100295" name="图片 100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图片 10029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呼和浩特市中考试卷</w:t>
      </w:r>
    </w:p>
    <w:p w14:paraId="22C5FE9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6D227B6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2D280B9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考生务必将自己的姓名、准考证号填涂在试卷和答题卡的规定位置．</w:t>
      </w:r>
    </w:p>
    <w:p w14:paraId="5F3B2F5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生要将答案写在答题卡上，在试卷上答题一律无效．考试结束后，本试卷和答题卡一并交回．</w:t>
      </w:r>
    </w:p>
    <w:p w14:paraId="1523F84B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2F57A1C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5A0BB95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-2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6620F5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3AE575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直角三角板的直角顶点落在矩形纸片的一边上．若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18" o:title="eqId6fb5d679cc531c723215173816a8ec5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0" o:title="eqId9d57899ad4774aed9ccc7bd23db7215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0104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685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95DF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70246058" name="图片 770246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46058" name="图片 770246058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24" o:title="eqIdf6b86c22b670a8e9f3896f9e8883fb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6" o:title="eqIdf7b7bde83b97c3951c4762d537c8db2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" o:title="eqIdb1de27e79e9a276238d608f828e3170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0" o:title="eqIdbfac63318cb8f1727d12cafe33d1683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 w14:paraId="2A9FF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9D487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70246060" name="图片 770246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46060" name="图片 77024606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32" o:title="eqId17949a4aa7c876e6173ba78ae27737f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4" o:title="eqId92f40217f6952e0f8c4d59765f97773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5.5pt;width:64.5pt;" o:ole="t" filled="f" o:preferrelative="t" stroked="f" coordsize="21600,21600">
            <v:path/>
            <v:fill on="f" focussize="0,0"/>
            <v:stroke on="f" joinstyle="miter"/>
            <v:imagedata r:id="rId36" o:title="eqIdcd7d5ff63139150667eb905be208417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38" o:title="eqId00f7ea52747af502b958071790f4194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 w14:paraId="3DD1C6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图是某几何体的三视图，则这个几何体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DB42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668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86993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33450" cy="6477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71550" cy="10001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362075" cy="9144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47750" cy="9144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C100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pt;width:37.8pt;" o:ole="t" filled="f" o:preferrelative="t" stroked="f" coordsize="21600,21600">
            <v:path/>
            <v:fill on="f" focussize="0,0"/>
            <v:stroke on="f" joinstyle="miter"/>
            <v:imagedata r:id="rId45" o:title="eqIdf978101ea18a18196bc110ec1e965b2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实数范围内有意义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42B3C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9" o:title="eqId0f417f76e2e7eb5231d8e90fb85c5b1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" o:title="eqId0c0aa2ef928b6e3341d0a0dc6d8055b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" o:title="eqIdb27f27cbb8185c1974d715ff95f8801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55" o:title="eqId200849ce71f53c0321506e27de437b8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 w14:paraId="3383A9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在同一直角坐标系中，函数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57" o:title="eqId6844a0b3c4f6d7559c420626fa24fa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9" o:title="eqId45bd7e92dae1e0c2af6c33d5e202f54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象可能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0CC1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85850" cy="11334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85850" cy="11334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85850" cy="11334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85850" cy="11334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0E99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7" o:title="eqIdd40b319212a7e7528b053e1c7097e9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9" o:title="eqId411461db15ee8086332c531e086c40c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" o:title="eqId03902478df1a55bc99703210bccab91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5" o:title="eqIdac047e91852b91af639feec23a9598b2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7" o:title="eqId54a5d7d3b6b63fe5c24c3907b7a8eaa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79" o:title="eqId5564681937f41e1489d69b20a71f922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81" o:title="eqIddd1b3c262e8bf58c8479708d7496bbcd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7" o:title="eqIdd40b319212a7e7528b053e1c7097e96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AC52D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952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44A71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85" o:title="eqId38387ba1cadfd3dfc4dea4ca9f613cea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" o:title="eqId9b91d650c2fc1a741fabdb333b09aeb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9" o:title="eqId8af2fdf1944afebb51cb6a5e6c74aadd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</w:p>
    <w:p w14:paraId="295FF4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的两张图片形状大小完全相同，把两张图片全部从中间剪断，再把四张形状大小相同的小图片混合在一起．从四张图片中随机摸取一张，不放回，接着再随机摸取一张，则这两张小图片恰好合成一张完整图片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ED1F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29075" cy="14192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2444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3" o:title="eqId4dac452fbb5ef6dd653e7fbbef6394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95" o:title="eqId56d266a04f3dc7483eddbc26c5e487d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97" o:title="eqId5e6486784415f3537c9a13556c05d89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</w:p>
    <w:p w14:paraId="4D0D0C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9" o:title="eqIddd967903ed5a6f640a5b801ec8be007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101" o:title="eqId45acdbac251ca6b76a166c1242e71df9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3" o:title="eqId3570a95f68349fcd9417fcda62e78e7e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105" o:title="eqIdf4fc2d383876afe5be1103352571805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" o:title="eqIddad2a36927223bd70f426ba06aea4b4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点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11" o:title="eqId892909e49156f7dcc0650fcd6524387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5" o:title="eqIdac047e91852b91af639feec23a9598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6" o:title="eqId6c8ffe24cf9f327aeb241225ab15ab1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7" o:title="eqId54a5d7d3b6b63fe5c24c3907b7a8eaa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2pt;width:48pt;" o:ole="t" filled="f" o:preferrelative="t" stroked="f" coordsize="21600,21600">
            <v:path/>
            <v:fill on="f" focussize="0,0"/>
            <v:stroke on="f" joinstyle="miter"/>
            <v:imagedata r:id="rId120" o:title="eqId9d3835e6398d18d162afebc92cd2ae9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2" o:title="eqId06fa0a286a55692e4263a5993b01580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4" o:title="eqIdb1ed4c4e8edbd179f3fc38a6653f18c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445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1733550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B4D7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27" o:title="eqId50690dab38f4512eb72e18b7f86cf6f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129" o:title="eqId5294d690e81bbc5c4898c97c538953f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</w:p>
    <w:p w14:paraId="3A2DA7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46064" name="图片 770246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46064" name="图片 770246064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15pt;width:125.9pt;" o:ole="t" filled="f" o:preferrelative="t" stroked="f" coordsize="21600,21600">
            <v:path/>
            <v:fill on="f" focussize="0,0"/>
            <v:stroke on="f" joinstyle="miter"/>
            <v:imagedata r:id="rId133" o:title="eqId554421e46bd4b299f1443be5a0ae3bd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论</w:t>
      </w:r>
    </w:p>
    <w:p w14:paraId="751633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对于任意实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5" o:title="eqId0a6936d370d6a238a608ca56f87198d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47.15pt;" o:ole="t" filled="f" o:preferrelative="t" stroked="f" coordsize="21600,21600">
            <v:path/>
            <v:fill on="f" focussize="0,0"/>
            <v:stroke on="f" joinstyle="miter"/>
            <v:imagedata r:id="rId137" o:title="eqId360ee4739f39d0915f851b7ccc5b07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值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9" o:title="eqId710afc0551d00a3d5a16ec29f83b74f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函数值相等．</w:t>
      </w:r>
    </w:p>
    <w:p w14:paraId="51B0BD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图象过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9.85pt;width:45.9pt;" o:ole="t" filled="f" o:preferrelative="t" stroked="f" coordsize="21600,21600">
            <v:path/>
            <v:fill on="f" focussize="0,0"/>
            <v:stroke on="f" joinstyle="miter"/>
            <v:imagedata r:id="rId141" o:title="eqId12a3efb79f35db8448f3391252ab7d4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9.85pt;width:48.75pt;" o:ole="t" filled="f" o:preferrelative="t" stroked="f" coordsize="21600,21600">
            <v:path/>
            <v:fill on="f" focussize="0,0"/>
            <v:stroke on="f" joinstyle="miter"/>
            <v:imagedata r:id="rId143" o:title="eqId8df332f01628130c084fd46aaca0a4b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45" o:title="eqId09b0122c126f45a9c63dc46f74a9e9f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47" o:title="eqId714eb5555dfb1d008e3ca26b8cd9764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49" o:title="eqIdc84ce9d2401c450f9c86ab2f6db58ea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DD4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15pt;width:45.05pt;" o:ole="t" filled="f" o:preferrelative="t" stroked="f" coordsize="21600,21600">
            <v:path/>
            <v:fill on="f" focussize="0,0"/>
            <v:stroke on="f" joinstyle="miter"/>
            <v:imagedata r:id="rId151" o:title="eqIdd3a975e12aece7e8ff4682e7a8e695f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应的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3" o:title="eqIdd053b14c8588eee2acbbe44fc37a688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值有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55" o:title="eqIdb8860d9787671b53b1ab68b3d526f5c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57" o:title="eqIddcb1cc2b31a904b5847247739e41365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59" o:title="eqId0f121c55f8d453adfa476afc6ccd475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B0A9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1" o:title="eqId58b140e221ddf537b8964fff8557cca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95pt;width:46.25pt;" o:ole="t" filled="f" o:preferrelative="t" stroked="f" coordsize="21600,21600">
            <v:path/>
            <v:fill on="f" focussize="0,0"/>
            <v:stroke on="f" joinstyle="miter"/>
            <v:imagedata r:id="rId163" o:title="eqIdd06ae24e5a12ac0f20c55595e8f4524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65" o:title="eqIdc4fa78d69d56806b9e9716932cead88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67" o:title="eqIdc87b351f16728b0023fd63678f8103c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9F18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结论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7274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336D12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．本题要求把正确结果填在答题卡规定的横线上，不需要解答过程）</w:t>
      </w:r>
    </w:p>
    <w:p w14:paraId="08313D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69" o:title="eqId8dae1fe580b009d409493b871eb6661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9C95B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圆锥的高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1" o:title="eqId95bacae35b6e16a0a33c2bdc6bc07df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母线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沿一条母线将其侧面展开，展开图（扇形）的圆心角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，该圆锥的侧面积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结果用含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73" o:title="eqId86ebba6ed1add0fe647c0226614b929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5091E3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乳业公司要出口一批规格为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克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罐的奶粉，现有甲、乙两个厂家提供货源，它们的价格相同，品质也相近．质检员从两厂的产品中各随机抽取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罐进行检测，测得它们的平均质量均为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克，质量的折线统计图如图所示．观察图形，甲、乙两个厂家分别提供的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罐奶粉质量的方差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9pt;width:13.8pt;" o:ole="t" filled="f" o:preferrelative="t" stroked="f" coordsize="21600,21600">
            <v:path/>
            <v:fill on="f" focussize="0,0"/>
            <v:stroke on="f" joinstyle="miter"/>
            <v:imagedata r:id="rId175" o:title="eqId4ef3ebd68a5d7ae49db6d5dee9ec11b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177" o:title="eqId618202e9960c59b604a5c2cbc510bcb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填“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9" o:title="eqId392cdb9d30684cce244bef94b8d861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81" o:title="eqId6706fe00b4e231e62d9ecbec567d526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或“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83" o:title="eqId4ff7942da6c3fc4005256fb1458557c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）</w:t>
      </w:r>
    </w:p>
    <w:p w14:paraId="3829CB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05175" cy="20002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96FF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6" o:title="eqId15c0dbe3c080c4c4636c64803e5c1f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8" o:title="eqId3d97cdc586744d208b6f69c9813af97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90" o:title="eqIded10df4140819d5451773a45de66201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弦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2" o:title="eqId9d78abbad68bbbf12af10cd40ef4c3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94" o:title="eqId8fabb884dc5f9609de491245463bbe9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" o:title="eqId03902478df1a55bc99703210bccab91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7" o:title="eqIdd40b319212a7e7528b053e1c7097e96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98" o:title="eqId9f08273d339dc5ddbb89aa67bb8205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0" o:title="eqIda8a7b5adfcac0f46a4cd19da4ebb4a2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2" o:title="eqIdc978d92edf0c4c1ef8620c17df75d35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4" o:title="eqIde1ec5d678ec42846e1d28301e3bfd4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8BE53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11525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654B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甲、乙两船从相距</w:t>
      </w:r>
      <w:r>
        <w:rPr>
          <w:rFonts w:ascii="Times New Roman" w:hAnsi="Times New Roman" w:eastAsia="Times New Roman" w:cs="Times New Roman"/>
          <w:color w:val="000000"/>
        </w:rPr>
        <w:t>150km</w: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同时匀速沿江出发相向而行，甲船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顺流航行</w:t>
      </w:r>
      <w:r>
        <w:rPr>
          <w:rFonts w:ascii="Times New Roman" w:hAnsi="Times New Roman" w:eastAsia="Times New Roman" w:cs="Times New Roman"/>
          <w:color w:val="000000"/>
        </w:rPr>
        <w:t>90km</w:t>
      </w:r>
      <w:r>
        <w:rPr>
          <w:rFonts w:ascii="宋体" w:hAnsi="宋体" w:eastAsia="宋体" w:cs="宋体"/>
          <w:color w:val="000000"/>
        </w:rPr>
        <w:t>时与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逆流航行的乙船相遇．甲、乙两船在静水中的航速均为</w:t>
      </w:r>
      <w:r>
        <w:rPr>
          <w:rFonts w:ascii="Times New Roman" w:hAnsi="Times New Roman" w:eastAsia="Times New Roman" w:cs="Times New Roman"/>
          <w:color w:val="000000"/>
        </w:rPr>
        <w:t>30km/h</w:t>
      </w:r>
      <w:r>
        <w:rPr>
          <w:rFonts w:ascii="宋体" w:hAnsi="宋体" w:eastAsia="宋体" w:cs="宋体"/>
          <w:color w:val="000000"/>
        </w:rPr>
        <w:t>，则江水的流速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km/h</w:t>
      </w:r>
      <w:r>
        <w:rPr>
          <w:rFonts w:ascii="宋体" w:hAnsi="宋体" w:eastAsia="宋体" w:cs="宋体"/>
          <w:color w:val="000000"/>
        </w:rPr>
        <w:t>．</w:t>
      </w:r>
    </w:p>
    <w:p w14:paraId="4C618A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正方形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" o:title="eqId9b91d650c2fc1a741fabdb333b09aeb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2" o:title="eqId9d78abbad68bbbf12af10cd40ef4c35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8" o:title="eqId85c4bdfb0db1e31e8459df1d15f9ab5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5" o:title="eqIdac047e91852b91af639feec23a9598b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eqIda0ed1ec316bc54c37c4286c208f5566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" o:title="eqId03902478df1a55bc99703210bccab91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5" o:title="eqId274cf35acb4a1748d15c39d15a9bea7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28" o:title="eqId68a83fdd2ba72a2dba0b6b10bb3e06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30" o:title="eqId895dc3dc3a6606ff487a4c4863e1850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32" o:title="eqId73465a1f9aa03481295bf6bd3c6903a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234" o:title="eqIdfb91cb9a5a14169845d700fbd95890a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36" o:title="eqId83042953e7f15e984b2da2ee9ca678d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38" o:title="eqIde776314d1f1670d3a90f2a35125feb6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40" o:title="eqIdf7403cd8d209c6f2689957ca84f3667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3090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6573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046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证明过程或演算步骤）</w:t>
      </w:r>
    </w:p>
    <w:p w14:paraId="76CE4A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计算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6.75pt;width:168pt;" o:ole="t" filled="f" o:preferrelative="t" stroked="f" coordsize="21600,21600">
            <v:path/>
            <v:fill on="f" focussize="0,0"/>
            <v:stroke on="f" joinstyle="miter"/>
            <v:imagedata r:id="rId243" o:title="eqId62b78f5f80996c508d3437cc2368bd1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</w:p>
    <w:p w14:paraId="7F60D4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组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51.75pt;width:90pt;" o:ole="t" filled="f" o:preferrelative="t" stroked="f" coordsize="21600,21600">
            <v:path/>
            <v:fill on="f" focussize="0,0"/>
            <v:stroke on="f" joinstyle="miter"/>
            <v:imagedata r:id="rId245" o:title="eqId0999b81fe7f78a09a8fff98175616c3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</w:p>
    <w:p w14:paraId="16E961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所示，小明上学途中要经过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，由于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之间有一片草坪，所以需要走路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52" o:title="eqId6b1bd1adfe4cc6566218f19970c2fd3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小明想知道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地间的距离，测得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56" o:title="eqIde8439982bd8266ded56f5076a03532e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58" o:title="eqId05d35d8d8bb0dc17f2f86fe5b230a2b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60" o:title="eqId640e9e7c56e8eeda044fb5539608881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帮小明求出两地间距离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（结果用含非特殊角的三角函数和根式表示即可）</w:t>
      </w:r>
    </w:p>
    <w:p w14:paraId="3EF544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0572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32E7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是国际森林日．某中学为了推动学生探索森林文化，进行自然教育，开展了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森林</w:t>
      </w:r>
      <w:r>
        <w:rPr>
          <w:rFonts w:ascii="Times New Roman" w:hAnsi="Times New Roman" w:eastAsia="Times New Roman" w:cs="Times New Roman"/>
          <w:color w:val="000000"/>
        </w:rPr>
        <w:t>——</w:t>
      </w:r>
      <w:r>
        <w:rPr>
          <w:rFonts w:ascii="宋体" w:hAnsi="宋体" w:eastAsia="宋体" w:cs="宋体"/>
          <w:color w:val="000000"/>
        </w:rPr>
        <w:t>地球之肺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相关知识的测试活动．测试结束后随机抽取了部分学生成绩进行统计，按成绩分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9" o:title="eqId7f9e8449aad35c5d840a3395ea86df6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5" o:title="eqIdc5db41a1f31d6baee7c69990811edb9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7" o:title="eqId8455657dde27aabe6adb7b188e031c1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五个等级，并绘制了如下不完整的统计图．请结合统计图，解答下列问题：</w:t>
      </w:r>
    </w:p>
    <w:p w14:paraId="52B427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成绩频数分布直方图</w:t>
      </w:r>
    </w:p>
    <w:p w14:paraId="654EAD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  <w:r>
        <w:rPr>
          <w:color w:val="000000"/>
        </w:rPr>
        <w:drawing>
          <wp:inline distT="0" distB="0" distL="114300" distR="114300">
            <wp:extent cx="2781300" cy="2343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747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成绩扇形统计图</w:t>
      </w:r>
    </w:p>
    <w:p w14:paraId="5BBB1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8573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58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35"/>
        <w:gridCol w:w="2970"/>
      </w:tblGrid>
      <w:tr w14:paraId="2DBE2A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51C1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等级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32E1B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绩</w:t>
            </w:r>
            <w:r>
              <w:object>
                <v:shape id="_x0000_i11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7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1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</w:tr>
      <w:tr w14:paraId="2FF721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D314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215" o:title="eqId2a30f3a8b673cc28bd90c50cf1a35281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2">
                  <o:LockedField>false</o:LockedField>
                </o:OLEObject>
              </w:objec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3079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      <v:path/>
                  <v:fill on="f" focussize="0,0"/>
                  <v:stroke on="f" joinstyle="miter"/>
                  <v:imagedata r:id="rId274" o:title="eqId5e561d9fac7ba8c70dfa731c23993682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3">
                  <o:LockedField>false</o:LockedField>
                </o:OLEObject>
              </w:object>
            </w:r>
          </w:p>
        </w:tc>
      </w:tr>
      <w:tr w14:paraId="663D15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FAFD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67" o:title="eqId8455657dde27aabe6adb7b188e031c11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5">
                  <o:LockedField>false</o:LockedField>
                </o:OLEObject>
              </w:objec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8644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      <v:path/>
                  <v:fill on="f" focussize="0,0"/>
                  <v:stroke on="f" joinstyle="miter"/>
                  <v:imagedata r:id="rId277" o:title="eqId4257b8939a4f0c809129cbf202416397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6">
                  <o:LockedField>false</o:LockedField>
                </o:OLEObject>
              </w:object>
            </w:r>
          </w:p>
        </w:tc>
      </w:tr>
      <w:tr w14:paraId="4808F0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73E0E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6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8">
                  <o:LockedField>false</o:LockedField>
                </o:OLEObject>
              </w:objec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2F87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4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280" o:title="eqId273e1ca083d8248e72e9fbd2f8403db6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79">
                  <o:LockedField>false</o:LockedField>
                </o:OLEObject>
              </w:object>
            </w:r>
          </w:p>
        </w:tc>
      </w:tr>
      <w:tr w14:paraId="203CF8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6919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20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1">
                  <o:LockedField>false</o:LockedField>
                </o:OLEObject>
              </w:objec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1E89A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6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      <v:path/>
                  <v:fill on="f" focussize="0,0"/>
                  <v:stroke on="f" joinstyle="miter"/>
                  <v:imagedata r:id="rId283" o:title="eqId0aeaf113764abb5769616efecf0c7498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2">
                  <o:LockedField>false</o:LockedField>
                </o:OLEObject>
              </w:object>
            </w:r>
          </w:p>
        </w:tc>
      </w:tr>
      <w:tr w14:paraId="25F96E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6569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281D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67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      <v:path/>
                  <v:fill on="f" focussize="0,0"/>
                  <v:stroke on="f" joinstyle="miter"/>
                  <v:imagedata r:id="rId285" o:title="eqId2fd6398a2768bade390cd738a5f1ba82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4">
                  <o:LockedField>false</o:LockedField>
                </o:OLEObject>
              </w:object>
            </w:r>
          </w:p>
        </w:tc>
      </w:tr>
    </w:tbl>
    <w:p w14:paraId="53D3B442">
      <w:pPr>
        <w:spacing w:line="360" w:lineRule="auto"/>
        <w:jc w:val="left"/>
        <w:textAlignment w:val="center"/>
        <w:rPr>
          <w:color w:val="000000"/>
        </w:rPr>
      </w:pPr>
    </w:p>
    <w:p w14:paraId="363522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调查一共随机抽取了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名学生的成绩，频数分布直方图中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87" o:title="eqIda6c57bbef89a37f1a3808c0ceeac0c2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补全学生成绩频数分布直方图；</w:t>
      </w:r>
    </w:p>
    <w:p w14:paraId="07D9E4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所抽取学生成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70246066" name="图片 770246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46066" name="图片 770246066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位数落在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等级；</w:t>
      </w:r>
    </w:p>
    <w:p w14:paraId="292BE3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成绩在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分及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分以上为合格，全校共有</w:t>
      </w:r>
      <w:r>
        <w:rPr>
          <w:rFonts w:ascii="Times New Roman" w:hAnsi="Times New Roman" w:eastAsia="Times New Roman" w:cs="Times New Roman"/>
          <w:color w:val="000000"/>
        </w:rPr>
        <w:t>920</w:t>
      </w:r>
      <w:r>
        <w:rPr>
          <w:rFonts w:ascii="宋体" w:hAnsi="宋体" w:eastAsia="宋体" w:cs="宋体"/>
          <w:color w:val="000000"/>
        </w:rPr>
        <w:t>名学生，估计成绩合格的学生有多少名？</w:t>
      </w:r>
    </w:p>
    <w:p w14:paraId="162892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连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7" o:title="eqIdd40b319212a7e7528b053e1c7097e96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2" o:title="eqId1dde8112e8eb968fd042418dd632759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4" o:title="eqIde6e490f703eb6c9bb1278c78ebc2d66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296" o:title="eqId868ff1350bd72625328c85c3097cd85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25" o:title="eqId274cf35acb4a1748d15c39d15a9bea7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301" o:title="eqId76bc8e50eeccced1d7f3bc52e09a7d0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eqIda0ed1ec316bc54c37c4286c208f5566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8" o:title="eqId85c4bdfb0db1e31e8459df1d15f9ab5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6" o:title="eqIdd004d2d115b477ade6af7ddb93db0df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F4BA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6192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65F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309" o:title="eqId0e53497af8899cb299d762f1a4f46a55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F658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四边形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65" o:title="eqId411b38a18046fea8e9fab1f9f9b80a5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且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312" o:title="eqIdfcd0ced286a0fbc7e4862f814726427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314" o:title="eqId7e918b70b02a73685e3c536c7f380e2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16" o:title="eqId2330c01a4d2b5b20f106e3e48834d5c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0599B4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平面直角坐标系中，正六边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318" o:title="eqId9165d9bfbb0f0d19eb482c2a4c1b29b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" o:title="eqIddad2a36927223bd70f426ba06aea4b4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85pt;width:96.85pt;" o:ole="t" filled="f" o:preferrelative="t" stroked="f" coordsize="21600,21600">
            <v:path/>
            <v:fill on="f" focussize="0,0"/>
            <v:stroke on="f" joinstyle="miter"/>
            <v:imagedata r:id="rId321" o:title="eqId3604b0f84b9a0c22d1c3f3de3775280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eqIda0ed1ec316bc54c37c4286c208f5566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3" o:title="eqIdd053b14c8588eee2acbbe44fc37a68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已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7" o:title="eqId077c956ac0eb05cf120e14f17413dfa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DA92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049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BF3B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在该反比例函数的图象上，请说明理由；</w:t>
      </w:r>
    </w:p>
    <w:p w14:paraId="5C122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出直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331" o:title="eqId4f541f7ae7c39082d202efd28805c54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333" o:title="eqIdd4b672aedd31541682e27af09c38b61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并根据图象直接写出当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335" o:title="eqId08115d6d9f876dea921a4d32260ff1f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不等式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8.6pt;width:50.05pt;" o:ole="t" filled="f" o:preferrelative="t" stroked="f" coordsize="21600,21600">
            <v:path/>
            <v:fill on="f" focussize="0,0"/>
            <v:stroke on="f" joinstyle="miter"/>
            <v:imagedata r:id="rId337" o:title="eqId04d7316a08954b15737ab4fff295dee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．</w:t>
      </w:r>
    </w:p>
    <w:p w14:paraId="32B018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学校通过劳动教育促进学生树德、增智、强体、育美全面发展，计划组织八年级学生到“开心”农场开展劳动实践活动．到达农场后分组进行劳动，若每位老师带</w:t>
      </w:r>
      <w:r>
        <w:rPr>
          <w:rFonts w:ascii="Times New Roman" w:hAnsi="Times New Roman" w:eastAsia="Times New Roman" w:cs="Times New Roman"/>
          <w:color w:val="000000"/>
        </w:rPr>
        <w:t>38</w:t>
      </w:r>
      <w:r>
        <w:rPr>
          <w:rFonts w:ascii="宋体" w:hAnsi="宋体" w:eastAsia="宋体" w:cs="宋体"/>
          <w:color w:val="000000"/>
        </w:rPr>
        <w:t>名学生，则还剩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学生没老师带；若每位老师带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学生，则有一位老师少带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学生．劳动实践结束后，学校在租车总费用</w:t>
      </w:r>
      <w:r>
        <w:rPr>
          <w:rFonts w:ascii="Times New Roman" w:hAnsi="Times New Roman" w:eastAsia="Times New Roman" w:cs="Times New Roman"/>
          <w:color w:val="000000"/>
        </w:rPr>
        <w:t>2300</w:t>
      </w:r>
      <w:r>
        <w:rPr>
          <w:rFonts w:ascii="宋体" w:hAnsi="宋体" w:eastAsia="宋体" w:cs="宋体"/>
          <w:color w:val="000000"/>
        </w:rPr>
        <w:t>元的限额内，租用汽车送师生返校，每辆车上至少要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老师．现有甲、乙两种大型客车，它们的载客量和租金如下表所示</w:t>
      </w:r>
    </w:p>
    <w:tbl>
      <w:tblPr>
        <w:tblStyle w:val="4"/>
        <w:tblW w:w="80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970"/>
        <w:gridCol w:w="2415"/>
        <w:gridCol w:w="2700"/>
      </w:tblGrid>
      <w:tr w14:paraId="6B8336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E7D8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810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型客车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E60A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型客车</w:t>
            </w:r>
          </w:p>
        </w:tc>
      </w:tr>
      <w:tr w14:paraId="07AE94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41BE1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载客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（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辆）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DACE8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D59EE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  <w:tr w14:paraId="615E26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9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C6722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租金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（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辆）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20ECA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0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F52D9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0</w:t>
            </w:r>
          </w:p>
        </w:tc>
      </w:tr>
    </w:tbl>
    <w:p w14:paraId="29CB6C69">
      <w:pPr>
        <w:spacing w:line="360" w:lineRule="auto"/>
        <w:jc w:val="left"/>
        <w:textAlignment w:val="center"/>
        <w:rPr>
          <w:color w:val="000000"/>
        </w:rPr>
      </w:pPr>
    </w:p>
    <w:p w14:paraId="2BE4A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参加本次实践活动的老师和学生各有多少名？</w:t>
      </w:r>
    </w:p>
    <w:p w14:paraId="2BBC02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租车返校时，既要保证所有师生都有车坐，又要保证每辆车上至少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老师，则共需租车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辆；</w:t>
      </w:r>
    </w:p>
    <w:p w14:paraId="4F218B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共有几种租车方案？最少租车费用是多少？</w:t>
      </w:r>
    </w:p>
    <w:p w14:paraId="6CD5FD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9" o:title="eqIddd967903ed5a6f640a5b801ec8be007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90" o:title="eqIded10df4140819d5451773a45de66201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41" o:title="eqId07160f14b3b453bebb64cb2bf96dc85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43" o:title="eqId4494a85de0be0b97a69348115aef851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9" o:title="eqId60ef95894ceebaf236170e8832dcf7e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8" o:title="eqId3d97cdc586744d208b6f69c9813af97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3" o:title="eqIdf52a58fbaf4fea03567e88a9f0f6e37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交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67" o:title="eqId8455657dde27aabe6adb7b188e031c1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5" o:title="eqIdac047e91852b91af639feec23a9598b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1" o:title="eqId15a424b50eaeafa6f302ffd95476cb8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86E0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20193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990D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51" o:title="eqId15a424b50eaeafa6f302ffd95476cb8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8" o:title="eqId3d97cdc586744d208b6f69c9813af97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1E04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" o:title="eqIddad2a36927223bd70f426ba06aea4b45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770246062" name="图片 770246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246062" name="图片 770246062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eqId0dc5c9827dfd0be5a9c85962d6ccbfb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一动点，连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59" o:title="eqId20a541b81584a032f571159ea152c85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88" o:title="eqId3d97cdc586744d208b6f69c9813af97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62" o:title="eqIdacc290b44635265137fdf13146b6a6d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364" o:title="eqIdf53330c107f8245290a5a42c3d356ac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9AF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66" o:title="eqId80d7c4fb5da711e6a80f9d2b9fb8dbd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368" o:title="eqId2cdba1337ec85fa9722cb4b320a82ae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1FDFDD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70" o:title="eqId41f30ab0bc020502b3b89ffe1c1a52c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</w:p>
    <w:p w14:paraId="27A115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探究函数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72" o:title="eqId86846dffa8933714abfdf341c2d4e20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和性质，探究过程如下：</w:t>
      </w:r>
    </w:p>
    <w:p w14:paraId="3B7DEE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43375" cy="23812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43CD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自变量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全体实数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3" o:title="eqIdd053b14c8588eee2acbbe44fc37a68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几组对应值列表如下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91"/>
        <w:gridCol w:w="706"/>
        <w:gridCol w:w="871"/>
        <w:gridCol w:w="755"/>
        <w:gridCol w:w="877"/>
        <w:gridCol w:w="673"/>
        <w:gridCol w:w="877"/>
        <w:gridCol w:w="571"/>
        <w:gridCol w:w="653"/>
        <w:gridCol w:w="591"/>
        <w:gridCol w:w="653"/>
        <w:gridCol w:w="591"/>
        <w:gridCol w:w="871"/>
        <w:gridCol w:w="706"/>
      </w:tblGrid>
      <w:tr w14:paraId="77AAD3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4BDFE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7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2B5C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8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79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3D885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29" o:spt="75" alt="学科网(www.zxxk.com)--教育资源门户，提供试卷、教案、课件、论文、素材以及各类教学资源下载，还有大量而丰富的教学相关资讯！" type="#_x0000_t75" style="height:31.3pt;width:20.05pt;" o:ole="t" filled="f" o:preferrelative="t" stroked="f" coordsize="21600,21600">
                  <v:path/>
                  <v:fill on="f" focussize="0,0"/>
                  <v:stroke on="f" joinstyle="miter"/>
                  <v:imagedata r:id="rId381" o:title="eqIda22e82ffaf4d1ed342a8a0e7b76fd133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15BBD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16" o:title="eqId274a9dc37509f01c2606fb3086a46f4f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F597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384" o:title="eqId4e8b4bbd2f9912adfc9864c0e1e76a9d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3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8445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2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386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8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CBA0A8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3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14" o:title="eqId3389f53711264b0acba3ba6019f8b908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8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A69D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89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8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66E2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      <v:path/>
                  <v:fill on="f" focussize="0,0"/>
                  <v:stroke on="f" joinstyle="miter"/>
                  <v:imagedata r:id="rId12" o:title="eqIdf89eef3148f2d4d09379767b4af69132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39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FEE42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392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9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84DA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a4b8503f4706b8321e4e79a87eadea84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9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B0802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9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9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BA69E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3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398" o:title="eqId533a7b702ada1dd80123e4041271d521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9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BA72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0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79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99">
                  <o:LockedField>false</o:LockedField>
                </o:OLEObject>
              </w:object>
            </w:r>
          </w:p>
        </w:tc>
      </w:tr>
      <w:tr w14:paraId="1DF30A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70E2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53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96AA6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2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79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B6AD0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3" o:spt="75" alt="学科网(www.zxxk.com)--教育资源门户，提供试卷、教案、课件、论文、素材以及各类教学资源下载，还有大量而丰富的教学相关资讯！" type="#_x0000_t75" style="height:31.3pt;width:20.05pt;" o:ole="t" filled="f" o:preferrelative="t" stroked="f" coordsize="21600,21600">
                  <v:path/>
                  <v:fill on="f" focussize="0,0"/>
                  <v:stroke on="f" joinstyle="miter"/>
                  <v:imagedata r:id="rId381" o:title="eqIda22e82ffaf4d1ed342a8a0e7b76fd133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0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A74B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89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89015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a4b8503f4706b8321e4e79a87eadea84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0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E07A9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406" o:title="eqId294f5ba74cdf695fc9a8a8e52f421328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D3340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a4b8503f4706b8321e4e79a87eadea84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55B27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89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0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FE90A6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4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a4b8503f4706b8321e4e79a87eadea84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CC1E5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5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9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1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A2C80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5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      <v:path/>
                  <v:fill on="f" focussize="0,0"/>
                  <v:stroke on="f" joinstyle="miter"/>
                  <v:imagedata r:id="rId394" o:title="eqIda4b8503f4706b8321e4e79a87eadea84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0F24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5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389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573D16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53" o:spt="75" alt="学科网(www.zxxk.com)--教育资源门户，提供试卷、教案、课件、论文、素材以及各类教学资源下载，还有大量而丰富的教学相关资讯！" type="#_x0000_t75" style="height:31.3pt;width:20.05pt;" o:ole="t" filled="f" o:preferrelative="t" stroked="f" coordsize="21600,21600">
                  <v:path/>
                  <v:fill on="f" focussize="0,0"/>
                  <v:stroke on="f" joinstyle="miter"/>
                  <v:imagedata r:id="rId381" o:title="eqIda22e82ffaf4d1ed342a8a0e7b76fd133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27661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254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379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14">
                  <o:LockedField>false</o:LockedField>
                </o:OLEObject>
              </w:object>
            </w:r>
          </w:p>
        </w:tc>
      </w:tr>
    </w:tbl>
    <w:p w14:paraId="31C4B7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87" o:title="eqIda6c57bbef89a37f1a3808c0ceeac0c2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根据上表数据，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平面直角坐标系中，通过描点画出了函数图象的一部分，请画出该函数图象的另一部分．观察图象，写出该函数的一条性质；</w:t>
      </w:r>
    </w:p>
    <w:p w14:paraId="099FC6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eqIda0ed1ec316bc54c37c4286c208f55667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72" o:title="eqId86846dffa8933714abfdf341c2d4e20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上的一动点，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9.95pt;width:38.7pt;" o:ole="t" filled="f" o:preferrelative="t" stroked="f" coordsize="21600,21600">
            <v:path/>
            <v:fill on="f" focussize="0,0"/>
            <v:stroke on="f" joinstyle="miter"/>
            <v:imagedata r:id="rId419" o:title="eqId448c0a5ee776d19ce8e42ac9a5fd27c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421" o:title="eqIdb2c77a42750684cb6157c2c7fb9422a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23" o:title="eqId9a76bb0396be88aaec866e6064c1735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所有满足条件的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eqIda0ed1ec316bc54c37c4286c208f5566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4B5A4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，当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切实数范围内时，抛物线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427" o:title="eqIddf5c3d2556065db9fb3cc08a3285c8c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eqId81dea63b8ce3e51adf66cf7b9982a24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2" o:title="eqId1dde8112e8eb968fd042418dd632759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2" o:title="eqId1dde8112e8eb968fd042418dd632759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边），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" o:title="eqIddad2a36927223bd70f426ba06aea4b4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点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435" o:title="eqId451fc6e4248b63e70595f23842f06c9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抛物线顶点的对称点，不平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3" o:title="eqIdd053b14c8588eee2acbbe44fc37a688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直线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38" o:title="eqId0f85fca60a11e1af2bf50138d0e3fe6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线段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440" o:title="eqIdabd13974aebe38eb2a1d744a01ea5aa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59" o:title="eqId20a541b81584a032f571159ea152c85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含端点）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5" o:title="eqIdac047e91852b91af639feec23a9598b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7" o:title="eqId54a5d7d3b6b63fe5c24c3907b7a8eaa3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当直线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438" o:title="eqId0f85fca60a11e1af2bf50138d0e3fe6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只有一个公共点时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11" o:title="eqId892909e49156f7dcc0650fcd6524387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6" o:title="eqId6c8ffe24cf9f327aeb241225ab15ab1a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和是否为定值？若是，求出此定值；若不是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DD995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DD3D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0F683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F872D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A7E98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9981E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603A46"/>
    <w:rsid w:val="1D9E62A1"/>
    <w:rsid w:val="38274566"/>
    <w:rsid w:val="6ABB219A"/>
    <w:rsid w:val="75385113"/>
    <w:rsid w:val="7D0F6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0.wmf"/><Relationship Id="rId96" Type="http://schemas.openxmlformats.org/officeDocument/2006/relationships/oleObject" Target="embeddings/oleObject38.bin"/><Relationship Id="rId95" Type="http://schemas.openxmlformats.org/officeDocument/2006/relationships/image" Target="media/image49.wmf"/><Relationship Id="rId94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2" Type="http://schemas.openxmlformats.org/officeDocument/2006/relationships/oleObject" Target="embeddings/oleObject36.bin"/><Relationship Id="rId91" Type="http://schemas.openxmlformats.org/officeDocument/2006/relationships/oleObject" Target="embeddings/oleObject35.bin"/><Relationship Id="rId90" Type="http://schemas.openxmlformats.org/officeDocument/2006/relationships/image" Target="media/image47.png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jpeg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jpeg"/><Relationship Id="rId62" Type="http://schemas.openxmlformats.org/officeDocument/2006/relationships/image" Target="media/image32.jpeg"/><Relationship Id="rId61" Type="http://schemas.openxmlformats.org/officeDocument/2006/relationships/image" Target="media/image31.jpeg"/><Relationship Id="rId60" Type="http://schemas.openxmlformats.org/officeDocument/2006/relationships/image" Target="media/image30.jpeg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8" Type="http://schemas.openxmlformats.org/officeDocument/2006/relationships/fontTable" Target="fontTable.xml"/><Relationship Id="rId447" Type="http://schemas.openxmlformats.org/officeDocument/2006/relationships/customXml" Target="../customXml/item1.xml"/><Relationship Id="rId446" Type="http://schemas.openxmlformats.org/officeDocument/2006/relationships/oleObject" Target="embeddings/oleObject255.bin"/><Relationship Id="rId445" Type="http://schemas.openxmlformats.org/officeDocument/2006/relationships/oleObject" Target="embeddings/oleObject254.bin"/><Relationship Id="rId444" Type="http://schemas.openxmlformats.org/officeDocument/2006/relationships/oleObject" Target="embeddings/oleObject253.bin"/><Relationship Id="rId443" Type="http://schemas.openxmlformats.org/officeDocument/2006/relationships/oleObject" Target="embeddings/oleObject252.bin"/><Relationship Id="rId442" Type="http://schemas.openxmlformats.org/officeDocument/2006/relationships/oleObject" Target="embeddings/oleObject251.bin"/><Relationship Id="rId441" Type="http://schemas.openxmlformats.org/officeDocument/2006/relationships/oleObject" Target="embeddings/oleObject250.bin"/><Relationship Id="rId440" Type="http://schemas.openxmlformats.org/officeDocument/2006/relationships/image" Target="media/image182.wmf"/><Relationship Id="rId44" Type="http://schemas.openxmlformats.org/officeDocument/2006/relationships/oleObject" Target="embeddings/oleObject14.bin"/><Relationship Id="rId439" Type="http://schemas.openxmlformats.org/officeDocument/2006/relationships/oleObject" Target="embeddings/oleObject249.bin"/><Relationship Id="rId438" Type="http://schemas.openxmlformats.org/officeDocument/2006/relationships/image" Target="media/image181.wmf"/><Relationship Id="rId437" Type="http://schemas.openxmlformats.org/officeDocument/2006/relationships/oleObject" Target="embeddings/oleObject248.bin"/><Relationship Id="rId436" Type="http://schemas.openxmlformats.org/officeDocument/2006/relationships/oleObject" Target="embeddings/oleObject247.bin"/><Relationship Id="rId435" Type="http://schemas.openxmlformats.org/officeDocument/2006/relationships/image" Target="media/image180.wmf"/><Relationship Id="rId434" Type="http://schemas.openxmlformats.org/officeDocument/2006/relationships/oleObject" Target="embeddings/oleObject246.bin"/><Relationship Id="rId433" Type="http://schemas.openxmlformats.org/officeDocument/2006/relationships/oleObject" Target="embeddings/oleObject245.bin"/><Relationship Id="rId432" Type="http://schemas.openxmlformats.org/officeDocument/2006/relationships/oleObject" Target="embeddings/oleObject244.bin"/><Relationship Id="rId431" Type="http://schemas.openxmlformats.org/officeDocument/2006/relationships/oleObject" Target="embeddings/oleObject243.bin"/><Relationship Id="rId430" Type="http://schemas.openxmlformats.org/officeDocument/2006/relationships/oleObject" Target="embeddings/oleObject242.bin"/><Relationship Id="rId43" Type="http://schemas.openxmlformats.org/officeDocument/2006/relationships/image" Target="media/image21.png"/><Relationship Id="rId429" Type="http://schemas.openxmlformats.org/officeDocument/2006/relationships/oleObject" Target="embeddings/oleObject241.bin"/><Relationship Id="rId428" Type="http://schemas.openxmlformats.org/officeDocument/2006/relationships/oleObject" Target="embeddings/oleObject240.bin"/><Relationship Id="rId427" Type="http://schemas.openxmlformats.org/officeDocument/2006/relationships/image" Target="media/image179.wmf"/><Relationship Id="rId426" Type="http://schemas.openxmlformats.org/officeDocument/2006/relationships/oleObject" Target="embeddings/oleObject239.bin"/><Relationship Id="rId425" Type="http://schemas.openxmlformats.org/officeDocument/2006/relationships/oleObject" Target="embeddings/oleObject238.bin"/><Relationship Id="rId424" Type="http://schemas.openxmlformats.org/officeDocument/2006/relationships/oleObject" Target="embeddings/oleObject237.bin"/><Relationship Id="rId423" Type="http://schemas.openxmlformats.org/officeDocument/2006/relationships/image" Target="media/image178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77.wmf"/><Relationship Id="rId420" Type="http://schemas.openxmlformats.org/officeDocument/2006/relationships/oleObject" Target="embeddings/oleObject235.bin"/><Relationship Id="rId42" Type="http://schemas.openxmlformats.org/officeDocument/2006/relationships/image" Target="media/image20.png"/><Relationship Id="rId419" Type="http://schemas.openxmlformats.org/officeDocument/2006/relationships/image" Target="media/image176.wmf"/><Relationship Id="rId418" Type="http://schemas.openxmlformats.org/officeDocument/2006/relationships/oleObject" Target="embeddings/oleObject234.bin"/><Relationship Id="rId417" Type="http://schemas.openxmlformats.org/officeDocument/2006/relationships/oleObject" Target="embeddings/oleObject233.bin"/><Relationship Id="rId416" Type="http://schemas.openxmlformats.org/officeDocument/2006/relationships/oleObject" Target="embeddings/oleObject232.bin"/><Relationship Id="rId415" Type="http://schemas.openxmlformats.org/officeDocument/2006/relationships/oleObject" Target="embeddings/oleObject231.bin"/><Relationship Id="rId414" Type="http://schemas.openxmlformats.org/officeDocument/2006/relationships/oleObject" Target="embeddings/oleObject230.bin"/><Relationship Id="rId413" Type="http://schemas.openxmlformats.org/officeDocument/2006/relationships/oleObject" Target="embeddings/oleObject229.bin"/><Relationship Id="rId412" Type="http://schemas.openxmlformats.org/officeDocument/2006/relationships/oleObject" Target="embeddings/oleObject228.bin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image" Target="media/image19.png"/><Relationship Id="rId409" Type="http://schemas.openxmlformats.org/officeDocument/2006/relationships/oleObject" Target="embeddings/oleObject225.bin"/><Relationship Id="rId408" Type="http://schemas.openxmlformats.org/officeDocument/2006/relationships/oleObject" Target="embeddings/oleObject224.bin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5.wmf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oleObject" Target="embeddings/oleObject220.bin"/><Relationship Id="rId402" Type="http://schemas.openxmlformats.org/officeDocument/2006/relationships/oleObject" Target="embeddings/oleObject219.bin"/><Relationship Id="rId401" Type="http://schemas.openxmlformats.org/officeDocument/2006/relationships/oleObject" Target="embeddings/oleObject218.bin"/><Relationship Id="rId400" Type="http://schemas.openxmlformats.org/officeDocument/2006/relationships/oleObject" Target="embeddings/oleObject217.bin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15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3.bin"/><Relationship Id="rId392" Type="http://schemas.openxmlformats.org/officeDocument/2006/relationships/image" Target="media/image171.wmf"/><Relationship Id="rId391" Type="http://schemas.openxmlformats.org/officeDocument/2006/relationships/oleObject" Target="embeddings/oleObject212.bin"/><Relationship Id="rId390" Type="http://schemas.openxmlformats.org/officeDocument/2006/relationships/oleObject" Target="embeddings/oleObject211.bin"/><Relationship Id="rId39" Type="http://schemas.openxmlformats.org/officeDocument/2006/relationships/image" Target="media/image17.png"/><Relationship Id="rId389" Type="http://schemas.openxmlformats.org/officeDocument/2006/relationships/image" Target="media/image170.wmf"/><Relationship Id="rId388" Type="http://schemas.openxmlformats.org/officeDocument/2006/relationships/oleObject" Target="embeddings/oleObject210.bin"/><Relationship Id="rId387" Type="http://schemas.openxmlformats.org/officeDocument/2006/relationships/oleObject" Target="embeddings/oleObject209.bin"/><Relationship Id="rId386" Type="http://schemas.openxmlformats.org/officeDocument/2006/relationships/image" Target="media/image169.wmf"/><Relationship Id="rId385" Type="http://schemas.openxmlformats.org/officeDocument/2006/relationships/oleObject" Target="embeddings/oleObject208.bin"/><Relationship Id="rId384" Type="http://schemas.openxmlformats.org/officeDocument/2006/relationships/image" Target="media/image168.wmf"/><Relationship Id="rId383" Type="http://schemas.openxmlformats.org/officeDocument/2006/relationships/oleObject" Target="embeddings/oleObject207.bin"/><Relationship Id="rId382" Type="http://schemas.openxmlformats.org/officeDocument/2006/relationships/oleObject" Target="embeddings/oleObject206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05.bin"/><Relationship Id="rId38" Type="http://schemas.openxmlformats.org/officeDocument/2006/relationships/image" Target="media/image16.wmf"/><Relationship Id="rId379" Type="http://schemas.openxmlformats.org/officeDocument/2006/relationships/image" Target="media/image166.wmf"/><Relationship Id="rId378" Type="http://schemas.openxmlformats.org/officeDocument/2006/relationships/oleObject" Target="embeddings/oleObject204.bin"/><Relationship Id="rId377" Type="http://schemas.openxmlformats.org/officeDocument/2006/relationships/oleObject" Target="embeddings/oleObject203.bin"/><Relationship Id="rId376" Type="http://schemas.openxmlformats.org/officeDocument/2006/relationships/oleObject" Target="embeddings/oleObject202.bin"/><Relationship Id="rId375" Type="http://schemas.openxmlformats.org/officeDocument/2006/relationships/oleObject" Target="embeddings/oleObject201.bin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png"/><Relationship Id="rId372" Type="http://schemas.openxmlformats.org/officeDocument/2006/relationships/image" Target="media/image164.wmf"/><Relationship Id="rId371" Type="http://schemas.openxmlformats.org/officeDocument/2006/relationships/oleObject" Target="embeddings/oleObject199.bin"/><Relationship Id="rId370" Type="http://schemas.openxmlformats.org/officeDocument/2006/relationships/image" Target="media/image163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98.bin"/><Relationship Id="rId368" Type="http://schemas.openxmlformats.org/officeDocument/2006/relationships/image" Target="media/image162.wmf"/><Relationship Id="rId367" Type="http://schemas.openxmlformats.org/officeDocument/2006/relationships/oleObject" Target="embeddings/oleObject197.bin"/><Relationship Id="rId366" Type="http://schemas.openxmlformats.org/officeDocument/2006/relationships/image" Target="media/image161.wmf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59.wmf"/><Relationship Id="rId361" Type="http://schemas.openxmlformats.org/officeDocument/2006/relationships/oleObject" Target="embeddings/oleObject194.bin"/><Relationship Id="rId360" Type="http://schemas.openxmlformats.org/officeDocument/2006/relationships/oleObject" Target="embeddings/oleObject193.bin"/><Relationship Id="rId36" Type="http://schemas.openxmlformats.org/officeDocument/2006/relationships/image" Target="media/image15.wmf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2.bin"/><Relationship Id="rId357" Type="http://schemas.openxmlformats.org/officeDocument/2006/relationships/oleObject" Target="embeddings/oleObject191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0.bin"/><Relationship Id="rId354" Type="http://schemas.openxmlformats.org/officeDocument/2006/relationships/oleObject" Target="embeddings/oleObject189.bin"/><Relationship Id="rId353" Type="http://schemas.openxmlformats.org/officeDocument/2006/relationships/oleObject" Target="embeddings/oleObject188.bin"/><Relationship Id="rId352" Type="http://schemas.openxmlformats.org/officeDocument/2006/relationships/image" Target="media/image156.png"/><Relationship Id="rId351" Type="http://schemas.openxmlformats.org/officeDocument/2006/relationships/image" Target="media/image155.wmf"/><Relationship Id="rId350" Type="http://schemas.openxmlformats.org/officeDocument/2006/relationships/oleObject" Target="embeddings/oleObject187.bin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oleObject" Target="embeddings/oleObject184.bin"/><Relationship Id="rId346" Type="http://schemas.openxmlformats.org/officeDocument/2006/relationships/oleObject" Target="embeddings/oleObject183.bin"/><Relationship Id="rId345" Type="http://schemas.openxmlformats.org/officeDocument/2006/relationships/oleObject" Target="embeddings/oleObject182.bin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178.bin"/><Relationship Id="rId338" Type="http://schemas.openxmlformats.org/officeDocument/2006/relationships/oleObject" Target="embeddings/oleObject177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1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3.bin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2.bin"/><Relationship Id="rId328" Type="http://schemas.openxmlformats.org/officeDocument/2006/relationships/image" Target="media/image148.jpeg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1.bin"/><Relationship Id="rId325" Type="http://schemas.openxmlformats.org/officeDocument/2006/relationships/oleObject" Target="embeddings/oleObject170.bin"/><Relationship Id="rId324" Type="http://schemas.openxmlformats.org/officeDocument/2006/relationships/oleObject" Target="embeddings/oleObject169.bin"/><Relationship Id="rId323" Type="http://schemas.openxmlformats.org/officeDocument/2006/relationships/oleObject" Target="embeddings/oleObject168.bin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41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png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8.bin"/><Relationship Id="rId304" Type="http://schemas.openxmlformats.org/officeDocument/2006/relationships/oleObject" Target="embeddings/oleObject157.bin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48.bin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46.bin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2.bin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1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0.bin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png"/><Relationship Id="rId27" Type="http://schemas.openxmlformats.org/officeDocument/2006/relationships/oleObject" Target="embeddings/oleObject8.bin"/><Relationship Id="rId269" Type="http://schemas.openxmlformats.org/officeDocument/2006/relationships/image" Target="media/image127.png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1.bin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4.png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3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3.bin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21.bin"/><Relationship Id="rId248" Type="http://schemas.openxmlformats.org/officeDocument/2006/relationships/oleObject" Target="embeddings/oleObject120.bin"/><Relationship Id="rId247" Type="http://schemas.openxmlformats.org/officeDocument/2006/relationships/oleObject" Target="embeddings/oleObject119.bin"/><Relationship Id="rId246" Type="http://schemas.openxmlformats.org/officeDocument/2006/relationships/oleObject" Target="embeddings/oleObject118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png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5.bin"/><Relationship Id="rId220" Type="http://schemas.openxmlformats.org/officeDocument/2006/relationships/oleObject" Target="embeddings/oleObject104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2.bin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oleObject" Target="embeddings/oleObject99.bin"/><Relationship Id="rId212" Type="http://schemas.openxmlformats.org/officeDocument/2006/relationships/oleObject" Target="embeddings/oleObject98.bin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image" Target="media/image7.png"/><Relationship Id="rId209" Type="http://schemas.openxmlformats.org/officeDocument/2006/relationships/image" Target="media/image105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3.png"/><Relationship Id="rId204" Type="http://schemas.openxmlformats.org/officeDocument/2006/relationships/image" Target="media/image102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0.bin"/><Relationship Id="rId196" Type="http://schemas.openxmlformats.org/officeDocument/2006/relationships/oleObject" Target="embeddings/oleObject89.bin"/><Relationship Id="rId195" Type="http://schemas.openxmlformats.org/officeDocument/2006/relationships/oleObject" Target="embeddings/oleObject88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png"/><Relationship Id="rId183" Type="http://schemas.openxmlformats.org/officeDocument/2006/relationships/image" Target="media/image92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5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4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3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png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oleObject" Target="embeddings/oleObject50.bin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251</Words>
  <Characters>2478</Characters>
  <Lines>0</Lines>
  <Paragraphs>0</Paragraphs>
  <TotalTime>4</TotalTime>
  <ScaleCrop>false</ScaleCrop>
  <LinksUpToDate>false</LinksUpToDate>
  <CharactersWithSpaces>265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3T18:50:00Z</dcterms:created>
  <dc:creator>学科网试题生产平台</dc:creator>
  <dc:description>3321096030167040</dc:description>
  <cp:lastModifiedBy>上帝掷骰子吗</cp:lastModifiedBy>
  <dcterms:modified xsi:type="dcterms:W3CDTF">2024-07-19T05:40:3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E2E96D2BE9D48D99B9CC9FE89D3C516_12</vt:lpwstr>
  </property>
</Properties>
</file>